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859280"/>
            <a:ext cx="6400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8" name="Picture 7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801112"/>
            <a:ext cx="9144000" cy="932688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762000"/>
          </a:xfrm>
        </p:spPr>
        <p:txBody>
          <a:bodyPr>
            <a:normAutofit/>
          </a:bodyPr>
          <a:lstStyle>
            <a:lvl1pPr marL="0" indent="0" algn="ctr">
              <a:buNone/>
              <a:defRPr sz="2000" i="1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/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09041"/>
            <a:ext cx="1295400" cy="431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1219199"/>
            <a:ext cx="5181600" cy="4267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438400"/>
            <a:ext cx="6400800" cy="30480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684462"/>
            <a:ext cx="9144000" cy="9326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410267"/>
            <a:ext cx="6248400" cy="1456373"/>
          </a:xfrm>
        </p:spPr>
        <p:txBody>
          <a:bodyPr anchor="t">
            <a:normAutofit/>
          </a:bodyPr>
          <a:lstStyle>
            <a:lvl1pPr algn="ctr">
              <a:defRPr sz="3600" b="0" i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800" y="1503680"/>
            <a:ext cx="6248400" cy="1566862"/>
          </a:xfrm>
        </p:spPr>
        <p:txBody>
          <a:bodyPr anchor="b"/>
          <a:lstStyle>
            <a:lvl1pPr marL="0" indent="0" algn="ctr">
              <a:buNone/>
              <a:defRPr sz="2000" b="0" i="1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8" name="Picture 7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684462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371600" y="2438400"/>
            <a:ext cx="3124200" cy="3124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4"/>
          </p:nvPr>
        </p:nvSpPr>
        <p:spPr>
          <a:xfrm>
            <a:off x="4648200" y="2438400"/>
            <a:ext cx="3124200" cy="3124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9" name="Picture 8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flourish2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371600" y="2819400"/>
            <a:ext cx="31242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8200" y="2819400"/>
            <a:ext cx="31242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62201"/>
            <a:ext cx="3125788" cy="451338"/>
          </a:xfrm>
        </p:spPr>
        <p:txBody>
          <a:bodyPr anchor="b"/>
          <a:lstStyle>
            <a:lvl1pPr marL="0" indent="0" algn="ctr">
              <a:buNone/>
              <a:defRPr sz="18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2359152"/>
            <a:ext cx="3127375" cy="448056"/>
          </a:xfrm>
        </p:spPr>
        <p:txBody>
          <a:bodyPr anchor="b"/>
          <a:lstStyle>
            <a:lvl1pPr marL="0" indent="0" algn="ctr">
              <a:buNone/>
              <a:defRPr sz="18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1" y="1676400"/>
            <a:ext cx="2819399" cy="599440"/>
          </a:xfrm>
        </p:spPr>
        <p:txBody>
          <a:bodyPr anchor="b">
            <a:noAutofit/>
          </a:bodyPr>
          <a:lstStyle>
            <a:lvl1pPr algn="ctr">
              <a:defRPr sz="1700" b="1" cap="all" spc="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1" y="2275840"/>
            <a:ext cx="2819399" cy="2905760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371600" y="1676400"/>
            <a:ext cx="3276600" cy="3505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que 9"/>
          <p:cNvSpPr/>
          <p:nvPr/>
        </p:nvSpPr>
        <p:spPr>
          <a:xfrm>
            <a:off x="1463040" y="1847088"/>
            <a:ext cx="3090672" cy="3090672"/>
          </a:xfrm>
          <a:prstGeom prst="plaque">
            <a:avLst>
              <a:gd name="adj" fmla="val 8438"/>
            </a:avLst>
          </a:prstGeom>
          <a:noFill/>
          <a:ln w="9525">
            <a:solidFill>
              <a:schemeClr val="tx2">
                <a:alpha val="17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1676400"/>
            <a:ext cx="2819400" cy="599440"/>
          </a:xfrm>
        </p:spPr>
        <p:txBody>
          <a:bodyPr anchor="b">
            <a:noAutofit/>
          </a:bodyPr>
          <a:lstStyle>
            <a:lvl1pPr algn="ctr">
              <a:defRPr sz="1700" b="1" cap="all" spc="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0" y="1905000"/>
            <a:ext cx="2971800" cy="2971800"/>
          </a:xfrm>
          <a:prstGeom prst="plaque">
            <a:avLst>
              <a:gd name="adj" fmla="val 8341"/>
            </a:avLst>
          </a:prstGeom>
          <a:solidFill>
            <a:schemeClr val="bg1">
              <a:lumMod val="95000"/>
              <a:alpha val="35000"/>
            </a:schemeClr>
          </a:solidFill>
          <a:ln w="98425" cmpd="thinThick">
            <a:noFill/>
            <a:bevel/>
          </a:ln>
        </p:spPr>
        <p:txBody>
          <a:bodyPr>
            <a:normAutofit/>
          </a:bodyPr>
          <a:lstStyle>
            <a:lvl1pPr marL="0" indent="0" algn="ctr">
              <a:buNone/>
              <a:defRPr sz="1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2276856"/>
            <a:ext cx="2819400" cy="2875280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window3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1295400"/>
            <a:ext cx="6400800" cy="685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057400"/>
            <a:ext cx="6400800" cy="3429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white">
          <a:xfrm>
            <a:off x="304800" y="6356350"/>
            <a:ext cx="2133600" cy="36512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100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fld id="{873A8BC1-BAA3-4122-8F7B-F67245CD07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white">
          <a:xfrm>
            <a:off x="2971800" y="635635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white">
          <a:xfrm>
            <a:off x="6675120" y="636422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fld id="{090B30B6-D272-4043-8FE7-7983D4C88FF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 cap="all" spc="30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0" indent="-274320" algn="l" defTabSz="914400" rtl="0" eaLnBrk="1" latinLnBrk="0" hangingPunct="1">
        <a:lnSpc>
          <a:spcPct val="150000"/>
        </a:lnSpc>
        <a:spcBef>
          <a:spcPct val="20000"/>
        </a:spcBef>
        <a:buClrTx/>
        <a:buFont typeface="Wingdings" pitchFamily="2" charset="2"/>
        <a:buChar char="v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9.  </a:t>
            </a:r>
            <a:r>
              <a:rPr lang="en-US" dirty="0" err="1" smtClean="0"/>
              <a:t>Cofunction</a:t>
            </a:r>
            <a:r>
              <a:rPr lang="en-US" dirty="0" smtClean="0"/>
              <a:t> and even/odd ident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2284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function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293375"/>
            <a:ext cx="3886199" cy="3217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02440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ere do these come fro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look at a right triangle</a:t>
            </a:r>
            <a:endParaRPr lang="en-US" dirty="0"/>
          </a:p>
        </p:txBody>
      </p:sp>
      <p:sp>
        <p:nvSpPr>
          <p:cNvPr id="4" name="Right Triangle 3"/>
          <p:cNvSpPr/>
          <p:nvPr/>
        </p:nvSpPr>
        <p:spPr>
          <a:xfrm>
            <a:off x="2514600" y="3048000"/>
            <a:ext cx="4419600" cy="23622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00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010400" y="5225534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84060" y="5181600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95413" y="3859768"/>
            <a:ext cx="2369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gle A = 90 – Angle B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181600" y="2590800"/>
            <a:ext cx="2483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 A = O/H = BC/AB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83362" y="3078701"/>
            <a:ext cx="2512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S B = A/H = BC/AB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257138" y="3456181"/>
            <a:ext cx="1677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 A = COS B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692514" y="4229100"/>
            <a:ext cx="2436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SIN (90-B) = COS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69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/ODD IDENTITIES</a:t>
            </a:r>
            <a:endParaRPr lang="en-US" dirty="0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895600"/>
            <a:ext cx="4073729" cy="177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581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4478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ere do these come fro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look at the graph of sin</a:t>
            </a:r>
          </a:p>
          <a:p>
            <a:pPr indent="0">
              <a:buNone/>
            </a:pP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950028"/>
            <a:ext cx="3200400" cy="2397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70714" y="3225303"/>
            <a:ext cx="2872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k an x value and find y</a:t>
            </a:r>
          </a:p>
          <a:p>
            <a:endParaRPr lang="en-US" dirty="0"/>
          </a:p>
          <a:p>
            <a:r>
              <a:rPr lang="en-US" dirty="0" smtClean="0"/>
              <a:t>Now pick –x value and find 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23114" y="4323980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(-x) = -sin (x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170714" y="2765362"/>
            <a:ext cx="2215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 is an odd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4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4478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ere do these come fro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look at the graph of </a:t>
            </a:r>
            <a:r>
              <a:rPr lang="en-US" dirty="0" err="1" smtClean="0"/>
              <a:t>cos</a:t>
            </a:r>
            <a:endParaRPr lang="en-US" dirty="0" smtClean="0"/>
          </a:p>
          <a:p>
            <a:pPr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170714" y="3225303"/>
            <a:ext cx="2872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k an x value and find y</a:t>
            </a:r>
          </a:p>
          <a:p>
            <a:endParaRPr lang="en-US" dirty="0"/>
          </a:p>
          <a:p>
            <a:r>
              <a:rPr lang="en-US" dirty="0" smtClean="0"/>
              <a:t>Now pick –x value and find 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23114" y="4323980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s(-x) = </a:t>
            </a:r>
            <a:r>
              <a:rPr lang="en-US" dirty="0" err="1" smtClean="0"/>
              <a:t>cos</a:t>
            </a:r>
            <a:r>
              <a:rPr lang="en-US" dirty="0" smtClean="0"/>
              <a:t> (x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170714" y="2765362"/>
            <a:ext cx="2281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s is an even function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333750"/>
            <a:ext cx="36957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325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838200" imgH="609600" progId="Equation.DSMT4">
                  <p:embed/>
                </p:oleObj>
              </mc:Choice>
              <mc:Fallback>
                <p:oleObj name="Equation" r:id="rId3" imgW="8382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38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61092"/>
              </p:ext>
            </p:extLst>
          </p:nvPr>
        </p:nvGraphicFramePr>
        <p:xfrm>
          <a:off x="1430338" y="2438400"/>
          <a:ext cx="232092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850680" imgH="609480" progId="Equation.DSMT4">
                  <p:embed/>
                </p:oleObj>
              </mc:Choice>
              <mc:Fallback>
                <p:oleObj name="Equation" r:id="rId5" imgW="85068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438400"/>
                        <a:ext cx="2320925" cy="166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228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0"/>
          <a:ext cx="1228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231366" imgH="469696" progId="Equation.DSMT4">
                  <p:embed/>
                </p:oleObj>
              </mc:Choice>
              <mc:Fallback>
                <p:oleObj name="Equation" r:id="rId3" imgW="1231366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87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" y="152400"/>
          <a:ext cx="1228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1231366" imgH="469696" progId="Equation.DSMT4">
                  <p:embed/>
                </p:oleObj>
              </mc:Choice>
              <mc:Fallback>
                <p:oleObj name="Equation" r:id="rId5" imgW="1231366" imgH="46969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2287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7570"/>
              </p:ext>
            </p:extLst>
          </p:nvPr>
        </p:nvGraphicFramePr>
        <p:xfrm>
          <a:off x="2500176" y="3429000"/>
          <a:ext cx="29257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6" imgW="1244520" imgH="469800" progId="Equation.DSMT4">
                  <p:embed/>
                </p:oleObj>
              </mc:Choice>
              <mc:Fallback>
                <p:oleObj name="Equation" r:id="rId6" imgW="12445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176" y="3429000"/>
                        <a:ext cx="2925762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2514600"/>
            <a:ext cx="14951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Verify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32522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uture">
  <a:themeElements>
    <a:clrScheme name="Couture">
      <a:dk1>
        <a:sysClr val="windowText" lastClr="000000"/>
      </a:dk1>
      <a:lt1>
        <a:sysClr val="window" lastClr="FFFFFF"/>
      </a:lt1>
      <a:dk2>
        <a:srgbClr val="37302A"/>
      </a:dk2>
      <a:lt2>
        <a:srgbClr val="D0CCB9"/>
      </a:lt2>
      <a:accent1>
        <a:srgbClr val="9E8E5C"/>
      </a:accent1>
      <a:accent2>
        <a:srgbClr val="A09781"/>
      </a:accent2>
      <a:accent3>
        <a:srgbClr val="85776D"/>
      </a:accent3>
      <a:accent4>
        <a:srgbClr val="AEAFA9"/>
      </a:accent4>
      <a:accent5>
        <a:srgbClr val="8D878B"/>
      </a:accent5>
      <a:accent6>
        <a:srgbClr val="6B6149"/>
      </a:accent6>
      <a:hlink>
        <a:srgbClr val="B6A272"/>
      </a:hlink>
      <a:folHlink>
        <a:srgbClr val="8A784F"/>
      </a:folHlink>
    </a:clrScheme>
    <a:fontScheme name="Black Tie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0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100000" r="100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30000"/>
                <a:satMod val="200000"/>
              </a:schemeClr>
              <a:schemeClr val="phClr">
                <a:tint val="2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uture</Template>
  <TotalTime>67</TotalTime>
  <Words>144</Words>
  <Application>Microsoft Office PowerPoint</Application>
  <PresentationFormat>On-screen Show (4:3)</PresentationFormat>
  <Paragraphs>3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Garamond</vt:lpstr>
      <vt:lpstr>Wingdings</vt:lpstr>
      <vt:lpstr>Couture</vt:lpstr>
      <vt:lpstr>Equation</vt:lpstr>
      <vt:lpstr>19.  Cofunction and even/odd identities</vt:lpstr>
      <vt:lpstr>cofunction</vt:lpstr>
      <vt:lpstr>Where do these come from?</vt:lpstr>
      <vt:lpstr>EVEN/ODD IDENTITIES</vt:lpstr>
      <vt:lpstr>Where do these come from?</vt:lpstr>
      <vt:lpstr>Where do these come from?</vt:lpstr>
      <vt:lpstr>Example</vt:lpstr>
      <vt:lpstr>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 Ryan</dc:creator>
  <cp:lastModifiedBy>Susan Ryan</cp:lastModifiedBy>
  <cp:revision>9</cp:revision>
  <dcterms:created xsi:type="dcterms:W3CDTF">2012-09-17T16:52:37Z</dcterms:created>
  <dcterms:modified xsi:type="dcterms:W3CDTF">2015-09-09T17:44:20Z</dcterms:modified>
</cp:coreProperties>
</file>